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3A9D" w:rsidRDefault="00747DDC">
      <w:r w:rsidRPr="00BA74EF">
        <w:rPr>
          <w:sz w:val="24"/>
        </w:rPr>
        <w:object w:dxaOrig="10075" w:dyaOrig="13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3pt;height:54.45pt" o:ole="">
            <v:imagedata r:id="rId6" o:title=""/>
          </v:shape>
          <o:OLEObject Type="Embed" ProgID="ChemDraw.Document.6.0" ShapeID="_x0000_i1025" DrawAspect="Content" ObjectID="_1648992486" r:id="rId7"/>
        </w:object>
      </w:r>
    </w:p>
    <w:sectPr w:rsidR="00F63A9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63A9D" w:rsidRDefault="00F63A9D" w:rsidP="00747DDC">
      <w:r>
        <w:separator/>
      </w:r>
    </w:p>
  </w:endnote>
  <w:endnote w:type="continuationSeparator" w:id="1">
    <w:p w:rsidR="00F63A9D" w:rsidRDefault="00F63A9D" w:rsidP="00747DD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63A9D" w:rsidRDefault="00F63A9D" w:rsidP="00747DDC">
      <w:r>
        <w:separator/>
      </w:r>
    </w:p>
  </w:footnote>
  <w:footnote w:type="continuationSeparator" w:id="1">
    <w:p w:rsidR="00F63A9D" w:rsidRDefault="00F63A9D" w:rsidP="00747DDC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47DDC"/>
    <w:rsid w:val="00747DDC"/>
    <w:rsid w:val="00F63A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747DD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747DDC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747DD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747DDC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</Words>
  <Characters>30</Characters>
  <Application>Microsoft Office Word</Application>
  <DocSecurity>0</DocSecurity>
  <Lines>1</Lines>
  <Paragraphs>1</Paragraphs>
  <ScaleCrop>false</ScaleCrop>
  <Company>Lenovo</Company>
  <LinksUpToDate>false</LinksUpToDate>
  <CharactersWithSpaces>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2</cp:revision>
  <dcterms:created xsi:type="dcterms:W3CDTF">2020-04-21T08:42:00Z</dcterms:created>
  <dcterms:modified xsi:type="dcterms:W3CDTF">2020-04-21T08:42:00Z</dcterms:modified>
</cp:coreProperties>
</file>